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55156" w:rsidRDefault="00024F76">
      <w:r>
        <w:t>Math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</w:t>
      </w:r>
    </w:p>
    <w:p w:rsidR="00024F76" w:rsidRDefault="00024F76">
      <w:r>
        <w:rPr>
          <w:b/>
        </w:rPr>
        <w:t>Unit 3 Review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t>Date________</w:t>
      </w:r>
    </w:p>
    <w:p w:rsidR="00024F76" w:rsidRDefault="00024F76"/>
    <w:p w:rsidR="00024F76" w:rsidRPr="00220E43" w:rsidRDefault="00A37F02" w:rsidP="00A37F02">
      <w:pPr>
        <w:ind w:left="360" w:hanging="360"/>
        <w:rPr>
          <w:position w:val="-24"/>
          <w:szCs w:val="24"/>
        </w:rPr>
      </w:pPr>
      <w:r>
        <w:rPr>
          <w:position w:val="-24"/>
          <w:szCs w:val="24"/>
        </w:rPr>
        <w:t>1.</w:t>
      </w:r>
      <w:r>
        <w:rPr>
          <w:position w:val="-24"/>
          <w:szCs w:val="24"/>
        </w:rPr>
        <w:tab/>
      </w:r>
      <w:r w:rsidR="00024F76" w:rsidRPr="00220E43">
        <w:rPr>
          <w:position w:val="-24"/>
          <w:szCs w:val="24"/>
        </w:rPr>
        <w:t>Use limit notation to describe the behavior of</w:t>
      </w:r>
      <w:r>
        <w:rPr>
          <w:position w:val="-24"/>
          <w:szCs w:val="24"/>
        </w:rPr>
        <w:t xml:space="preserve"> </w:t>
      </w:r>
      <w:r w:rsidR="00024F76" w:rsidRPr="00220E43">
        <w:rPr>
          <w:position w:val="-24"/>
          <w:szCs w:val="24"/>
        </w:rPr>
        <w:t xml:space="preserve"> </w:t>
      </w:r>
      <w:r w:rsidR="00024F76" w:rsidRPr="00220E43">
        <w:rPr>
          <w:i/>
          <w:position w:val="-24"/>
          <w:szCs w:val="24"/>
        </w:rPr>
        <w:t>j</w:t>
      </w:r>
      <w:r w:rsidR="00024F76" w:rsidRPr="00220E43">
        <w:rPr>
          <w:position w:val="-24"/>
          <w:szCs w:val="24"/>
        </w:rPr>
        <w:t>(</w:t>
      </w:r>
      <w:r w:rsidR="00024F76" w:rsidRPr="00220E43">
        <w:rPr>
          <w:i/>
          <w:position w:val="-24"/>
          <w:szCs w:val="24"/>
        </w:rPr>
        <w:t>x</w:t>
      </w:r>
      <w:r w:rsidR="00024F76" w:rsidRPr="00220E43">
        <w:rPr>
          <w:position w:val="-24"/>
          <w:szCs w:val="24"/>
        </w:rPr>
        <w:t>) near its vertical and horizontal asymptotes.</w:t>
      </w:r>
      <w:r w:rsidR="00220E43" w:rsidRPr="00220E43">
        <w:rPr>
          <w:position w:val="-24"/>
          <w:szCs w:val="24"/>
        </w:rPr>
        <w:t xml:space="preserve">  It would also be nice if you could draw a sketch of the function as well.</w:t>
      </w:r>
    </w:p>
    <w:p w:rsidR="00024F76" w:rsidRDefault="00563616">
      <w:pPr>
        <w:rPr>
          <w:position w:val="-24"/>
          <w:szCs w:val="24"/>
        </w:rPr>
      </w:pPr>
      <w:r>
        <w:rPr>
          <w:noProof/>
          <w:position w:val="-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margin-left:18pt;margin-top:6.35pt;width:66.75pt;height:30.75pt;z-index:-251651072;mso-position-horizontal-relative:text;mso-position-vertical-relative:text">
            <v:imagedata r:id="rId5" o:title=""/>
          </v:shape>
          <o:OLEObject Type="Embed" ProgID="Equation.DSMT4" ShapeID="_x0000_s1037" DrawAspect="Content" ObjectID="_1509267081" r:id="rId6"/>
        </w:pict>
      </w:r>
    </w:p>
    <w:p w:rsidR="00024F76" w:rsidRPr="00024F76" w:rsidRDefault="00024F76" w:rsidP="00024F76">
      <w:pPr>
        <w:ind w:left="2880" w:firstLine="720"/>
        <w:rPr>
          <w:position w:val="-24"/>
          <w:szCs w:val="24"/>
        </w:rPr>
      </w:pPr>
    </w:p>
    <w:p w:rsidR="00024F76" w:rsidRPr="00024F76" w:rsidRDefault="00024F76">
      <w:pPr>
        <w:rPr>
          <w:position w:val="-24"/>
          <w:szCs w:val="24"/>
        </w:rPr>
      </w:pPr>
    </w:p>
    <w:p w:rsidR="00024F76" w:rsidRDefault="00024F76">
      <w:pPr>
        <w:rPr>
          <w:position w:val="-24"/>
          <w:szCs w:val="24"/>
        </w:rPr>
      </w:pPr>
    </w:p>
    <w:p w:rsidR="00024F76" w:rsidRDefault="00024F76">
      <w:pPr>
        <w:rPr>
          <w:position w:val="-24"/>
          <w:szCs w:val="24"/>
        </w:rPr>
      </w:pPr>
    </w:p>
    <w:p w:rsidR="00220E43" w:rsidRDefault="00220E43">
      <w:pPr>
        <w:rPr>
          <w:position w:val="-24"/>
          <w:szCs w:val="24"/>
        </w:rPr>
      </w:pPr>
    </w:p>
    <w:p w:rsidR="00220E43" w:rsidRDefault="00220E43">
      <w:pPr>
        <w:rPr>
          <w:position w:val="-24"/>
          <w:szCs w:val="24"/>
        </w:rPr>
      </w:pPr>
    </w:p>
    <w:p w:rsidR="00220E43" w:rsidRDefault="00220E43">
      <w:pPr>
        <w:rPr>
          <w:position w:val="-24"/>
          <w:szCs w:val="24"/>
        </w:rPr>
      </w:pPr>
    </w:p>
    <w:p w:rsidR="00024F76" w:rsidRDefault="00024F76">
      <w:pPr>
        <w:rPr>
          <w:position w:val="-24"/>
          <w:szCs w:val="24"/>
        </w:rPr>
      </w:pPr>
    </w:p>
    <w:p w:rsidR="00A37F02" w:rsidRDefault="00A37F02" w:rsidP="00A37F02">
      <w:pPr>
        <w:ind w:left="360" w:hanging="360"/>
        <w:rPr>
          <w:position w:val="-24"/>
          <w:szCs w:val="24"/>
        </w:rPr>
      </w:pPr>
      <w:r>
        <w:rPr>
          <w:position w:val="-24"/>
          <w:szCs w:val="24"/>
        </w:rPr>
        <w:t>2.</w:t>
      </w:r>
      <w:r>
        <w:rPr>
          <w:position w:val="-24"/>
          <w:szCs w:val="24"/>
        </w:rPr>
        <w:tab/>
        <w:t>Add, subtract, multiply or divide the rational expressions below.  Simplify your answer.</w:t>
      </w:r>
    </w:p>
    <w:p w:rsidR="00024F76" w:rsidRDefault="00024F76">
      <w:pPr>
        <w:rPr>
          <w:position w:val="-24"/>
          <w:szCs w:val="24"/>
        </w:rPr>
      </w:pPr>
    </w:p>
    <w:p w:rsidR="00220E43" w:rsidRDefault="00563616">
      <w:pPr>
        <w:rPr>
          <w:position w:val="-24"/>
          <w:szCs w:val="24"/>
        </w:rPr>
      </w:pPr>
      <w:r w:rsidRPr="00563616">
        <w:rPr>
          <w:noProof/>
          <w:position w:val="-24"/>
        </w:rPr>
        <w:pict>
          <v:shape id="_x0000_s1038" type="#_x0000_t75" style="position:absolute;margin-left:13.15pt;margin-top:7.9pt;width:126.75pt;height:33pt;z-index:-251649024;mso-position-horizontal-relative:text;mso-position-vertical-relative:text">
            <v:imagedata r:id="rId7" o:title=""/>
          </v:shape>
          <o:OLEObject Type="Embed" ProgID="Equation.DSMT4" ShapeID="_x0000_s1038" DrawAspect="Content" ObjectID="_1509267082" r:id="rId8"/>
        </w:pict>
      </w:r>
      <w:r w:rsidRPr="00563616">
        <w:rPr>
          <w:noProof/>
          <w:position w:val="-24"/>
        </w:rPr>
        <w:pict>
          <v:shape id="_x0000_s1039" type="#_x0000_t75" style="position:absolute;margin-left:268.85pt;margin-top:10.15pt;width:99pt;height:30.75pt;z-index:-251646976;mso-position-horizontal-relative:text;mso-position-vertical-relative:text">
            <v:imagedata r:id="rId9" o:title=""/>
          </v:shape>
          <o:OLEObject Type="Embed" ProgID="Equation.DSMT4" ShapeID="_x0000_s1039" DrawAspect="Content" ObjectID="_1509267083" r:id="rId10"/>
        </w:pict>
      </w:r>
    </w:p>
    <w:p w:rsidR="00024F76" w:rsidRDefault="00A37F02">
      <w:pPr>
        <w:rPr>
          <w:position w:val="-24"/>
        </w:rPr>
      </w:pPr>
      <w:r>
        <w:rPr>
          <w:position w:val="-24"/>
        </w:rPr>
        <w:t>a.</w:t>
      </w:r>
      <w:r w:rsidR="00024F76">
        <w:rPr>
          <w:position w:val="-24"/>
        </w:rPr>
        <w:tab/>
      </w:r>
      <w:r w:rsidR="00024F76">
        <w:rPr>
          <w:position w:val="-24"/>
        </w:rPr>
        <w:tab/>
      </w:r>
      <w:r w:rsidR="00024F76">
        <w:rPr>
          <w:position w:val="-24"/>
        </w:rPr>
        <w:tab/>
      </w:r>
      <w:r w:rsidR="00024F76">
        <w:rPr>
          <w:position w:val="-24"/>
        </w:rPr>
        <w:tab/>
      </w:r>
      <w:r w:rsidR="00024F76"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  <w:t>b.</w:t>
      </w:r>
    </w:p>
    <w:p w:rsidR="00024F76" w:rsidRDefault="00024F76">
      <w:pPr>
        <w:rPr>
          <w:position w:val="-24"/>
        </w:rPr>
      </w:pPr>
    </w:p>
    <w:p w:rsidR="00024F76" w:rsidRDefault="00024F76">
      <w:pPr>
        <w:rPr>
          <w:position w:val="-24"/>
        </w:rPr>
      </w:pPr>
    </w:p>
    <w:p w:rsidR="00024F76" w:rsidRDefault="00024F76">
      <w:pPr>
        <w:rPr>
          <w:position w:val="-24"/>
        </w:rPr>
      </w:pPr>
    </w:p>
    <w:p w:rsidR="00024F76" w:rsidRDefault="00024F76">
      <w:pPr>
        <w:rPr>
          <w:position w:val="-24"/>
        </w:rPr>
      </w:pPr>
    </w:p>
    <w:p w:rsidR="00220E43" w:rsidRDefault="00220E43">
      <w:pPr>
        <w:rPr>
          <w:position w:val="-24"/>
        </w:rPr>
      </w:pPr>
    </w:p>
    <w:p w:rsidR="00C721C4" w:rsidRDefault="00C721C4">
      <w:pPr>
        <w:rPr>
          <w:position w:val="-24"/>
        </w:rPr>
      </w:pPr>
    </w:p>
    <w:p w:rsidR="00220E43" w:rsidRDefault="00220E43">
      <w:pPr>
        <w:rPr>
          <w:position w:val="-24"/>
        </w:rPr>
      </w:pPr>
    </w:p>
    <w:p w:rsidR="00220E43" w:rsidRDefault="00220E43">
      <w:pPr>
        <w:rPr>
          <w:position w:val="-24"/>
        </w:rPr>
      </w:pPr>
    </w:p>
    <w:p w:rsidR="00A37F02" w:rsidRDefault="00A37F02">
      <w:pPr>
        <w:rPr>
          <w:position w:val="-24"/>
        </w:rPr>
      </w:pPr>
    </w:p>
    <w:p w:rsidR="00A37F02" w:rsidRDefault="00A37F02">
      <w:pPr>
        <w:rPr>
          <w:position w:val="-24"/>
        </w:rPr>
      </w:pPr>
    </w:p>
    <w:p w:rsidR="0011454B" w:rsidRDefault="0011454B">
      <w:pPr>
        <w:rPr>
          <w:position w:val="-24"/>
        </w:rPr>
      </w:pPr>
    </w:p>
    <w:p w:rsidR="00A37F02" w:rsidRDefault="00563616">
      <w:pPr>
        <w:rPr>
          <w:position w:val="-24"/>
        </w:rPr>
      </w:pPr>
      <w:r w:rsidRPr="00563616">
        <w:rPr>
          <w:noProof/>
          <w:position w:val="-24"/>
          <w:szCs w:val="24"/>
        </w:rPr>
        <w:pict>
          <v:shape id="_x0000_s1027" type="#_x0000_t75" style="position:absolute;margin-left:18pt;margin-top:5.5pt;width:89.25pt;height:36pt;z-index:-251656192;mso-position-horizontal-relative:text;mso-position-vertical-relative:text">
            <v:imagedata r:id="rId11" o:title=""/>
            <w10:wrap side="right"/>
          </v:shape>
          <o:OLEObject Type="Embed" ProgID="Equation.DSMT4" ShapeID="_x0000_s1027" DrawAspect="Content" ObjectID="_1509267084" r:id="rId12"/>
        </w:pict>
      </w:r>
      <w:r>
        <w:rPr>
          <w:noProof/>
          <w:position w:val="-24"/>
        </w:rPr>
        <w:pict>
          <v:shape id="_x0000_s1040" type="#_x0000_t75" style="position:absolute;margin-left:269.6pt;margin-top:10.75pt;width:75pt;height:30.75pt;z-index:-251644928;mso-position-horizontal-relative:text;mso-position-vertical-relative:text">
            <v:imagedata r:id="rId13" o:title=""/>
          </v:shape>
          <o:OLEObject Type="Embed" ProgID="Equation.DSMT4" ShapeID="_x0000_s1040" DrawAspect="Content" ObjectID="_1509267085" r:id="rId14"/>
        </w:pict>
      </w:r>
    </w:p>
    <w:p w:rsidR="00A37F02" w:rsidRDefault="00A37F02">
      <w:pPr>
        <w:rPr>
          <w:position w:val="-24"/>
        </w:rPr>
      </w:pPr>
      <w:r>
        <w:rPr>
          <w:position w:val="-24"/>
        </w:rPr>
        <w:t>c.</w:t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  <w:t>d.</w:t>
      </w:r>
    </w:p>
    <w:p w:rsidR="00024F76" w:rsidRDefault="00024F76"/>
    <w:p w:rsidR="0011454B" w:rsidRDefault="00024F76" w:rsidP="0011454B">
      <w:pPr>
        <w:rPr>
          <w:position w:val="-24"/>
        </w:rPr>
      </w:pPr>
      <w:r>
        <w:tab/>
      </w:r>
      <w:r>
        <w:tab/>
      </w:r>
      <w:r w:rsidR="0011454B">
        <w:tab/>
      </w:r>
      <w:r w:rsidR="0011454B">
        <w:tab/>
      </w:r>
      <w:r w:rsidR="0011454B">
        <w:tab/>
      </w:r>
      <w:r>
        <w:br w:type="textWrapping" w:clear="all"/>
      </w:r>
    </w:p>
    <w:p w:rsidR="0011454B" w:rsidRDefault="0011454B" w:rsidP="0011454B">
      <w:pPr>
        <w:rPr>
          <w:position w:val="-24"/>
        </w:rPr>
      </w:pPr>
    </w:p>
    <w:p w:rsidR="0011454B" w:rsidRDefault="0011454B" w:rsidP="0011454B">
      <w:pPr>
        <w:rPr>
          <w:position w:val="-24"/>
        </w:rPr>
      </w:pPr>
    </w:p>
    <w:p w:rsidR="0011454B" w:rsidRDefault="0011454B" w:rsidP="0011454B">
      <w:pPr>
        <w:rPr>
          <w:position w:val="-24"/>
        </w:rPr>
      </w:pPr>
    </w:p>
    <w:p w:rsidR="0011454B" w:rsidRDefault="0011454B" w:rsidP="0011454B">
      <w:pPr>
        <w:rPr>
          <w:position w:val="-24"/>
        </w:rPr>
      </w:pPr>
    </w:p>
    <w:p w:rsidR="0011454B" w:rsidRDefault="0011454B" w:rsidP="0011454B">
      <w:pPr>
        <w:rPr>
          <w:position w:val="-24"/>
        </w:rPr>
      </w:pPr>
    </w:p>
    <w:p w:rsidR="0011454B" w:rsidRDefault="0011454B" w:rsidP="0011454B">
      <w:pPr>
        <w:rPr>
          <w:position w:val="-24"/>
        </w:rPr>
      </w:pPr>
    </w:p>
    <w:p w:rsidR="0011454B" w:rsidRDefault="0011454B" w:rsidP="0011454B">
      <w:pPr>
        <w:rPr>
          <w:position w:val="-24"/>
        </w:rPr>
      </w:pPr>
    </w:p>
    <w:p w:rsidR="0011454B" w:rsidRDefault="0011454B" w:rsidP="0011454B">
      <w:pPr>
        <w:rPr>
          <w:position w:val="-24"/>
        </w:rPr>
      </w:pPr>
    </w:p>
    <w:p w:rsidR="00A37F02" w:rsidRDefault="00A37F02" w:rsidP="0011454B">
      <w:pPr>
        <w:rPr>
          <w:position w:val="-24"/>
        </w:rPr>
      </w:pPr>
    </w:p>
    <w:p w:rsidR="00A37F02" w:rsidRDefault="00A37F02" w:rsidP="0011454B">
      <w:pPr>
        <w:rPr>
          <w:position w:val="-24"/>
        </w:rPr>
      </w:pPr>
    </w:p>
    <w:p w:rsidR="00A37F02" w:rsidRDefault="00A37F02" w:rsidP="0011454B">
      <w:pPr>
        <w:rPr>
          <w:position w:val="-24"/>
        </w:rPr>
      </w:pPr>
    </w:p>
    <w:p w:rsidR="0011454B" w:rsidRDefault="0011454B" w:rsidP="0011454B">
      <w:pPr>
        <w:rPr>
          <w:position w:val="-24"/>
        </w:rPr>
      </w:pPr>
    </w:p>
    <w:p w:rsidR="00A37F02" w:rsidRDefault="00A37F02" w:rsidP="0011454B">
      <w:pPr>
        <w:rPr>
          <w:position w:val="-24"/>
        </w:rPr>
      </w:pPr>
    </w:p>
    <w:p w:rsidR="0011454B" w:rsidRDefault="0011454B" w:rsidP="0011454B">
      <w:pPr>
        <w:rPr>
          <w:position w:val="-24"/>
        </w:rPr>
      </w:pPr>
    </w:p>
    <w:p w:rsidR="00FF4AE9" w:rsidRDefault="00FF4AE9" w:rsidP="0011454B">
      <w:pPr>
        <w:rPr>
          <w:position w:val="-24"/>
        </w:rPr>
      </w:pPr>
    </w:p>
    <w:p w:rsidR="00A37F02" w:rsidRDefault="00A37F02" w:rsidP="0011454B">
      <w:r>
        <w:lastRenderedPageBreak/>
        <w:t>Determine the values of the properties below.  Write “none” if one does not exist.</w:t>
      </w:r>
      <w:r w:rsidR="00C721C4">
        <w:t xml:space="preserve">  The domain is for the original function.</w:t>
      </w:r>
    </w:p>
    <w:p w:rsidR="00C721C4" w:rsidRDefault="00C721C4" w:rsidP="0011454B"/>
    <w:p w:rsidR="0011454B" w:rsidRDefault="00563616" w:rsidP="0011454B"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8" type="#_x0000_t32" style="position:absolute;margin-left:246pt;margin-top:12.6pt;width:0;height:316pt;z-index:251662336" o:connectortype="straight"/>
        </w:pict>
      </w:r>
      <w:r w:rsidR="00A37F02">
        <w:t>3</w:t>
      </w:r>
      <w:r w:rsidR="0011454B">
        <w:t>.</w:t>
      </w:r>
      <w:r w:rsidR="0011454B">
        <w:tab/>
      </w:r>
      <w:r w:rsidR="0011454B" w:rsidRPr="001731D2">
        <w:rPr>
          <w:position w:val="-24"/>
        </w:rPr>
        <w:object w:dxaOrig="2220" w:dyaOrig="660">
          <v:shape id="_x0000_i1030" type="#_x0000_t75" style="width:111pt;height:33pt" o:ole="">
            <v:imagedata r:id="rId15" o:title=""/>
          </v:shape>
          <o:OLEObject Type="Embed" ProgID="Equation.DSMT4" ShapeID="_x0000_i1030" DrawAspect="Content" ObjectID="_1509267077" r:id="rId16"/>
        </w:object>
      </w:r>
      <w:r w:rsidR="00A37F02">
        <w:tab/>
      </w:r>
      <w:r w:rsidR="00A37F02">
        <w:tab/>
      </w:r>
      <w:r w:rsidR="00A37F02">
        <w:tab/>
        <w:t>4</w:t>
      </w:r>
      <w:r w:rsidR="0011454B">
        <w:t>.</w:t>
      </w:r>
      <w:r w:rsidR="0011454B">
        <w:tab/>
      </w:r>
      <w:r w:rsidR="007F5633" w:rsidRPr="0011454B">
        <w:rPr>
          <w:position w:val="-24"/>
        </w:rPr>
        <w:object w:dxaOrig="2260" w:dyaOrig="660">
          <v:shape id="_x0000_i1035" type="#_x0000_t75" style="width:113.25pt;height:33pt" o:ole="">
            <v:imagedata r:id="rId17" o:title=""/>
          </v:shape>
          <o:OLEObject Type="Embed" ProgID="Equation.DSMT4" ShapeID="_x0000_i1035" DrawAspect="Content" ObjectID="_1509267078" r:id="rId18"/>
        </w:object>
      </w:r>
    </w:p>
    <w:p w:rsidR="0011454B" w:rsidRDefault="0011454B" w:rsidP="0011454B"/>
    <w:p w:rsidR="0011454B" w:rsidRDefault="0011454B" w:rsidP="0011454B"/>
    <w:p w:rsidR="0011454B" w:rsidRDefault="0011454B" w:rsidP="0011454B"/>
    <w:p w:rsidR="0011454B" w:rsidRDefault="0011454B" w:rsidP="0011454B"/>
    <w:p w:rsidR="0011454B" w:rsidRDefault="0011454B" w:rsidP="0011454B"/>
    <w:p w:rsidR="0011454B" w:rsidRDefault="0011454B" w:rsidP="0011454B"/>
    <w:p w:rsidR="0011454B" w:rsidRDefault="0011454B" w:rsidP="0011454B"/>
    <w:p w:rsidR="0011454B" w:rsidRDefault="0011454B" w:rsidP="0011454B"/>
    <w:p w:rsidR="0011454B" w:rsidRDefault="0011454B" w:rsidP="0011454B">
      <w:r>
        <w:rPr>
          <w:i/>
        </w:rPr>
        <w:t>Domain:_______________</w:t>
      </w:r>
      <w:r>
        <w:tab/>
      </w:r>
      <w:r>
        <w:tab/>
      </w:r>
      <w:r>
        <w:tab/>
      </w:r>
      <w:r>
        <w:tab/>
      </w:r>
      <w:r>
        <w:rPr>
          <w:i/>
        </w:rPr>
        <w:t>Domain:_______________</w:t>
      </w:r>
    </w:p>
    <w:p w:rsidR="0011454B" w:rsidRDefault="0011454B" w:rsidP="0011454B"/>
    <w:p w:rsidR="0011454B" w:rsidRDefault="0011454B" w:rsidP="0011454B">
      <w:r>
        <w:rPr>
          <w:i/>
        </w:rPr>
        <w:t>x-intercept(s):_______________</w:t>
      </w:r>
      <w:r>
        <w:t xml:space="preserve">  </w:t>
      </w:r>
      <w:r>
        <w:tab/>
      </w:r>
      <w:r>
        <w:tab/>
      </w:r>
      <w:r>
        <w:tab/>
      </w:r>
      <w:r>
        <w:rPr>
          <w:i/>
        </w:rPr>
        <w:t>x-intercept(s):_______________</w:t>
      </w:r>
      <w:r>
        <w:t xml:space="preserve">  </w:t>
      </w:r>
      <w:r>
        <w:tab/>
      </w:r>
      <w:r>
        <w:tab/>
      </w:r>
      <w:r>
        <w:tab/>
      </w:r>
    </w:p>
    <w:p w:rsidR="0011454B" w:rsidRDefault="0011454B" w:rsidP="0011454B">
      <w:r>
        <w:tab/>
      </w:r>
    </w:p>
    <w:p w:rsidR="0011454B" w:rsidRPr="002D29DC" w:rsidRDefault="0011454B" w:rsidP="0011454B">
      <w:r>
        <w:rPr>
          <w:i/>
        </w:rPr>
        <w:t>y-intercept: _________</w:t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  <w:t>y-intercept: _________</w:t>
      </w:r>
    </w:p>
    <w:p w:rsidR="0011454B" w:rsidRDefault="0011454B" w:rsidP="0011454B"/>
    <w:p w:rsidR="0011454B" w:rsidRDefault="0011454B" w:rsidP="0011454B">
      <w:r>
        <w:rPr>
          <w:i/>
        </w:rPr>
        <w:t>horizontal asymptote(s):_______________</w:t>
      </w:r>
      <w:r>
        <w:t xml:space="preserve">    </w:t>
      </w:r>
      <w:r>
        <w:tab/>
      </w:r>
      <w:r>
        <w:rPr>
          <w:i/>
        </w:rPr>
        <w:t>horizontal asymptote(s):_______________</w:t>
      </w:r>
      <w:r>
        <w:t xml:space="preserve">        </w:t>
      </w:r>
      <w:r>
        <w:tab/>
      </w:r>
    </w:p>
    <w:p w:rsidR="0011454B" w:rsidRDefault="0011454B" w:rsidP="0011454B"/>
    <w:p w:rsidR="0011454B" w:rsidRPr="002D29DC" w:rsidRDefault="0011454B" w:rsidP="0011454B">
      <w:r>
        <w:rPr>
          <w:i/>
        </w:rPr>
        <w:t>vertical asymptote(s): _______________</w:t>
      </w:r>
      <w:r>
        <w:rPr>
          <w:i/>
        </w:rPr>
        <w:tab/>
      </w:r>
      <w:r>
        <w:rPr>
          <w:i/>
        </w:rPr>
        <w:tab/>
        <w:t>vertical asymptote(s): _______________</w:t>
      </w:r>
      <w:r>
        <w:rPr>
          <w:i/>
        </w:rPr>
        <w:tab/>
      </w:r>
    </w:p>
    <w:p w:rsidR="0011454B" w:rsidRDefault="0011454B" w:rsidP="0011454B">
      <w:pPr>
        <w:rPr>
          <w:i/>
        </w:rPr>
      </w:pPr>
    </w:p>
    <w:p w:rsidR="0011454B" w:rsidRDefault="0011454B" w:rsidP="0011454B">
      <w:pPr>
        <w:rPr>
          <w:i/>
        </w:rPr>
      </w:pPr>
      <w:r>
        <w:rPr>
          <w:i/>
        </w:rPr>
        <w:t>oblique asymptote:_______________</w:t>
      </w:r>
      <w:r>
        <w:rPr>
          <w:i/>
        </w:rPr>
        <w:tab/>
      </w:r>
      <w:r>
        <w:rPr>
          <w:i/>
        </w:rPr>
        <w:tab/>
        <w:t>oblique asymptote:_______________</w:t>
      </w:r>
    </w:p>
    <w:p w:rsidR="0011454B" w:rsidRDefault="0011454B" w:rsidP="0011454B">
      <w:pPr>
        <w:rPr>
          <w:i/>
        </w:rPr>
      </w:pPr>
    </w:p>
    <w:p w:rsidR="0011454B" w:rsidRDefault="0011454B" w:rsidP="0011454B">
      <w:pPr>
        <w:rPr>
          <w:i/>
        </w:rPr>
      </w:pPr>
      <w:r>
        <w:rPr>
          <w:i/>
        </w:rPr>
        <w:t>hole: _____________</w:t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  <w:t>hole: _____________</w:t>
      </w:r>
    </w:p>
    <w:p w:rsidR="00024F76" w:rsidRDefault="00024F76" w:rsidP="00024F76">
      <w:pPr>
        <w:tabs>
          <w:tab w:val="center" w:pos="4057"/>
        </w:tabs>
      </w:pPr>
    </w:p>
    <w:p w:rsidR="00220E43" w:rsidRDefault="00220E43" w:rsidP="00024F76">
      <w:pPr>
        <w:tabs>
          <w:tab w:val="center" w:pos="4057"/>
        </w:tabs>
      </w:pPr>
    </w:p>
    <w:p w:rsidR="00220E43" w:rsidRDefault="00220E43" w:rsidP="00024F76">
      <w:pPr>
        <w:tabs>
          <w:tab w:val="center" w:pos="4057"/>
        </w:tabs>
      </w:pPr>
    </w:p>
    <w:p w:rsidR="00220E43" w:rsidRDefault="00220E43" w:rsidP="00024F76">
      <w:pPr>
        <w:tabs>
          <w:tab w:val="center" w:pos="4057"/>
        </w:tabs>
      </w:pPr>
    </w:p>
    <w:p w:rsidR="00220E43" w:rsidRDefault="00220E43" w:rsidP="00024F76">
      <w:pPr>
        <w:tabs>
          <w:tab w:val="center" w:pos="4057"/>
        </w:tabs>
      </w:pPr>
    </w:p>
    <w:p w:rsidR="00220E43" w:rsidRDefault="00A37F02" w:rsidP="00A37F02">
      <w:pPr>
        <w:tabs>
          <w:tab w:val="center" w:pos="4057"/>
        </w:tabs>
        <w:ind w:left="360" w:hanging="360"/>
      </w:pPr>
      <w:r>
        <w:t>5</w:t>
      </w:r>
      <w:r w:rsidR="009B292A">
        <w:t xml:space="preserve">.  </w:t>
      </w:r>
      <w:r>
        <w:tab/>
      </w:r>
      <w:r w:rsidR="00220E43">
        <w:t xml:space="preserve">The function </w:t>
      </w:r>
      <w:r w:rsidR="00220E43" w:rsidRPr="00220E43">
        <w:rPr>
          <w:i/>
        </w:rPr>
        <w:t>R(x)</w:t>
      </w:r>
      <w:r w:rsidR="00220E43">
        <w:t xml:space="preserve"> models the percentage of RC Cola in a glass as a function of the number of ice cubes in the glass.  Assuming you can put an infinite number of ice cubes in the glass (bad assumption) sketch a graph of </w:t>
      </w:r>
      <w:r w:rsidR="00220E43" w:rsidRPr="00220E43">
        <w:rPr>
          <w:i/>
        </w:rPr>
        <w:t>R(x)</w:t>
      </w:r>
      <w:r w:rsidR="00220E43">
        <w:t xml:space="preserve"> and use the appropriate limit notation to describe your graph.</w:t>
      </w:r>
    </w:p>
    <w:p w:rsidR="009B292A" w:rsidRDefault="009B292A" w:rsidP="00024F76">
      <w:pPr>
        <w:tabs>
          <w:tab w:val="center" w:pos="4057"/>
        </w:tabs>
      </w:pPr>
    </w:p>
    <w:p w:rsidR="009B292A" w:rsidRDefault="009B292A" w:rsidP="00024F76">
      <w:pPr>
        <w:tabs>
          <w:tab w:val="center" w:pos="4057"/>
        </w:tabs>
      </w:pPr>
    </w:p>
    <w:p w:rsidR="009B292A" w:rsidRDefault="009B292A" w:rsidP="00024F76">
      <w:pPr>
        <w:tabs>
          <w:tab w:val="center" w:pos="4057"/>
        </w:tabs>
      </w:pPr>
    </w:p>
    <w:p w:rsidR="009B292A" w:rsidRDefault="009B292A" w:rsidP="00024F76">
      <w:pPr>
        <w:tabs>
          <w:tab w:val="center" w:pos="4057"/>
        </w:tabs>
      </w:pPr>
    </w:p>
    <w:p w:rsidR="009B292A" w:rsidRDefault="009B292A" w:rsidP="00024F76">
      <w:pPr>
        <w:tabs>
          <w:tab w:val="center" w:pos="4057"/>
        </w:tabs>
      </w:pPr>
    </w:p>
    <w:p w:rsidR="009B292A" w:rsidRDefault="009B292A" w:rsidP="00024F76">
      <w:pPr>
        <w:tabs>
          <w:tab w:val="center" w:pos="4057"/>
        </w:tabs>
      </w:pPr>
    </w:p>
    <w:p w:rsidR="009B292A" w:rsidRDefault="009B292A" w:rsidP="00024F76">
      <w:pPr>
        <w:tabs>
          <w:tab w:val="center" w:pos="4057"/>
        </w:tabs>
      </w:pPr>
    </w:p>
    <w:p w:rsidR="009B292A" w:rsidRDefault="009B292A" w:rsidP="00024F76">
      <w:pPr>
        <w:tabs>
          <w:tab w:val="center" w:pos="4057"/>
        </w:tabs>
      </w:pPr>
    </w:p>
    <w:p w:rsidR="009B292A" w:rsidRDefault="009B292A" w:rsidP="00024F76">
      <w:pPr>
        <w:tabs>
          <w:tab w:val="center" w:pos="4057"/>
        </w:tabs>
      </w:pPr>
    </w:p>
    <w:p w:rsidR="009B292A" w:rsidRDefault="009B292A" w:rsidP="00024F76">
      <w:pPr>
        <w:tabs>
          <w:tab w:val="center" w:pos="4057"/>
        </w:tabs>
      </w:pPr>
    </w:p>
    <w:p w:rsidR="009B292A" w:rsidRDefault="009B292A" w:rsidP="00024F76">
      <w:pPr>
        <w:tabs>
          <w:tab w:val="center" w:pos="4057"/>
        </w:tabs>
      </w:pPr>
    </w:p>
    <w:p w:rsidR="009B292A" w:rsidRDefault="009B292A" w:rsidP="00024F76">
      <w:pPr>
        <w:tabs>
          <w:tab w:val="center" w:pos="4057"/>
        </w:tabs>
      </w:pPr>
    </w:p>
    <w:p w:rsidR="009B292A" w:rsidRDefault="009B292A" w:rsidP="00024F76">
      <w:pPr>
        <w:tabs>
          <w:tab w:val="center" w:pos="4057"/>
        </w:tabs>
      </w:pPr>
    </w:p>
    <w:p w:rsidR="009B292A" w:rsidRDefault="009B292A" w:rsidP="00024F76">
      <w:pPr>
        <w:tabs>
          <w:tab w:val="center" w:pos="4057"/>
        </w:tabs>
      </w:pPr>
    </w:p>
    <w:p w:rsidR="009B292A" w:rsidRDefault="009B292A" w:rsidP="00024F76">
      <w:pPr>
        <w:tabs>
          <w:tab w:val="center" w:pos="4057"/>
        </w:tabs>
      </w:pPr>
    </w:p>
    <w:p w:rsidR="009B292A" w:rsidRDefault="009B292A" w:rsidP="00024F76">
      <w:pPr>
        <w:tabs>
          <w:tab w:val="center" w:pos="4057"/>
        </w:tabs>
      </w:pPr>
    </w:p>
    <w:p w:rsidR="009B292A" w:rsidRDefault="009B292A" w:rsidP="00024F76">
      <w:pPr>
        <w:tabs>
          <w:tab w:val="center" w:pos="4057"/>
        </w:tabs>
      </w:pPr>
    </w:p>
    <w:p w:rsidR="009B292A" w:rsidRDefault="00A37F02" w:rsidP="00024F76">
      <w:pPr>
        <w:tabs>
          <w:tab w:val="center" w:pos="4057"/>
        </w:tabs>
      </w:pPr>
      <w:r>
        <w:lastRenderedPageBreak/>
        <w:t>6</w:t>
      </w:r>
      <w:r w:rsidR="009B292A">
        <w:t xml:space="preserve">.  On the graph below, sketch a possible graph of the function </w:t>
      </w:r>
      <w:r w:rsidR="009B292A" w:rsidRPr="009B292A">
        <w:rPr>
          <w:i/>
        </w:rPr>
        <w:t>f(x)</w:t>
      </w:r>
      <w:r w:rsidR="009B292A">
        <w:t xml:space="preserve"> with the following characteristics:</w:t>
      </w:r>
    </w:p>
    <w:p w:rsidR="009B292A" w:rsidRDefault="009B292A" w:rsidP="00024F76">
      <w:pPr>
        <w:tabs>
          <w:tab w:val="center" w:pos="4057"/>
        </w:tabs>
      </w:pPr>
    </w:p>
    <w:p w:rsidR="003C7FAE" w:rsidRPr="003C7FAE" w:rsidRDefault="003C7FAE" w:rsidP="003C7FAE">
      <w:pPr>
        <w:rPr>
          <w:rFonts w:eastAsia="Times New Roman" w:cs="Times New Roman"/>
          <w:szCs w:val="24"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2457450</wp:posOffset>
            </wp:positionH>
            <wp:positionV relativeFrom="paragraph">
              <wp:posOffset>1905</wp:posOffset>
            </wp:positionV>
            <wp:extent cx="3333750" cy="3409950"/>
            <wp:effectExtent l="19050" t="0" r="0" b="0"/>
            <wp:wrapNone/>
            <wp:docPr id="12" name="Picture 1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[image]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 l="7637" t="6921" r="8831" b="76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3409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B292A" w:rsidRPr="009B292A">
        <w:rPr>
          <w:position w:val="-4"/>
        </w:rPr>
        <w:object w:dxaOrig="180" w:dyaOrig="279">
          <v:shape id="_x0000_i1032" type="#_x0000_t75" style="width:9pt;height:14.25pt" o:ole="">
            <v:imagedata r:id="rId20" o:title=""/>
          </v:shape>
          <o:OLEObject Type="Embed" ProgID="Equation.DSMT4" ShapeID="_x0000_i1032" DrawAspect="Content" ObjectID="_1509267079" r:id="rId21"/>
        </w:object>
      </w:r>
      <w:r w:rsidRPr="003C7FAE">
        <w:rPr>
          <w:position w:val="-92"/>
        </w:rPr>
        <w:object w:dxaOrig="2799" w:dyaOrig="1960">
          <v:shape id="_x0000_i1033" type="#_x0000_t75" style="width:140.25pt;height:98.25pt" o:ole="">
            <v:imagedata r:id="rId22" o:title=""/>
          </v:shape>
          <o:OLEObject Type="Embed" ProgID="Equation.DSMT4" ShapeID="_x0000_i1033" DrawAspect="Content" ObjectID="_1509267080" r:id="rId23"/>
        </w:object>
      </w:r>
    </w:p>
    <w:p w:rsidR="009B292A" w:rsidRPr="00024F76" w:rsidRDefault="009B292A" w:rsidP="00024F76">
      <w:pPr>
        <w:tabs>
          <w:tab w:val="center" w:pos="4057"/>
        </w:tabs>
      </w:pPr>
    </w:p>
    <w:p w:rsidR="00A37F02" w:rsidRDefault="00A37F02">
      <w:pPr>
        <w:tabs>
          <w:tab w:val="center" w:pos="4057"/>
        </w:tabs>
      </w:pPr>
    </w:p>
    <w:p w:rsidR="00FF4AE9" w:rsidRDefault="00FF4AE9">
      <w:pPr>
        <w:tabs>
          <w:tab w:val="center" w:pos="4057"/>
        </w:tabs>
      </w:pPr>
    </w:p>
    <w:p w:rsidR="00FF4AE9" w:rsidRDefault="00FF4AE9">
      <w:pPr>
        <w:tabs>
          <w:tab w:val="center" w:pos="4057"/>
        </w:tabs>
      </w:pPr>
    </w:p>
    <w:p w:rsidR="00FF4AE9" w:rsidRDefault="00FF4AE9">
      <w:pPr>
        <w:tabs>
          <w:tab w:val="center" w:pos="4057"/>
        </w:tabs>
      </w:pPr>
    </w:p>
    <w:p w:rsidR="00FF4AE9" w:rsidRDefault="00FF4AE9">
      <w:pPr>
        <w:tabs>
          <w:tab w:val="center" w:pos="4057"/>
        </w:tabs>
      </w:pPr>
    </w:p>
    <w:p w:rsidR="00FF4AE9" w:rsidRDefault="00FF4AE9">
      <w:pPr>
        <w:tabs>
          <w:tab w:val="center" w:pos="4057"/>
        </w:tabs>
      </w:pPr>
    </w:p>
    <w:p w:rsidR="00FF4AE9" w:rsidRDefault="00FF4AE9">
      <w:pPr>
        <w:tabs>
          <w:tab w:val="center" w:pos="4057"/>
        </w:tabs>
      </w:pPr>
    </w:p>
    <w:p w:rsidR="00FF4AE9" w:rsidRDefault="00FF4AE9">
      <w:pPr>
        <w:tabs>
          <w:tab w:val="center" w:pos="4057"/>
        </w:tabs>
      </w:pPr>
    </w:p>
    <w:p w:rsidR="00FF4AE9" w:rsidRDefault="00FF4AE9">
      <w:pPr>
        <w:tabs>
          <w:tab w:val="center" w:pos="4057"/>
        </w:tabs>
      </w:pPr>
    </w:p>
    <w:p w:rsidR="00FF4AE9" w:rsidRDefault="00FF4AE9">
      <w:pPr>
        <w:tabs>
          <w:tab w:val="center" w:pos="4057"/>
        </w:tabs>
      </w:pPr>
    </w:p>
    <w:p w:rsidR="00FF4AE9" w:rsidRDefault="00FF4AE9">
      <w:pPr>
        <w:tabs>
          <w:tab w:val="center" w:pos="4057"/>
        </w:tabs>
      </w:pPr>
    </w:p>
    <w:p w:rsidR="00FF4AE9" w:rsidRDefault="00FF4AE9">
      <w:pPr>
        <w:tabs>
          <w:tab w:val="center" w:pos="4057"/>
        </w:tabs>
      </w:pPr>
    </w:p>
    <w:p w:rsidR="00FF4AE9" w:rsidRDefault="00FF4AE9">
      <w:pPr>
        <w:tabs>
          <w:tab w:val="center" w:pos="4057"/>
        </w:tabs>
      </w:pPr>
    </w:p>
    <w:p w:rsidR="00FF4AE9" w:rsidRDefault="00FF4AE9">
      <w:pPr>
        <w:tabs>
          <w:tab w:val="center" w:pos="4057"/>
        </w:tabs>
      </w:pPr>
    </w:p>
    <w:p w:rsidR="00FF4AE9" w:rsidRDefault="00FF4AE9">
      <w:pPr>
        <w:tabs>
          <w:tab w:val="center" w:pos="4057"/>
        </w:tabs>
      </w:pPr>
    </w:p>
    <w:p w:rsidR="00FF4AE9" w:rsidRDefault="00FF4AE9">
      <w:pPr>
        <w:tabs>
          <w:tab w:val="center" w:pos="4057"/>
        </w:tabs>
      </w:pPr>
    </w:p>
    <w:p w:rsidR="00FF4AE9" w:rsidRDefault="00FF4AE9">
      <w:pPr>
        <w:tabs>
          <w:tab w:val="center" w:pos="4057"/>
        </w:tabs>
      </w:pPr>
    </w:p>
    <w:p w:rsidR="00FF4AE9" w:rsidRDefault="00FF4AE9">
      <w:pPr>
        <w:tabs>
          <w:tab w:val="center" w:pos="4057"/>
        </w:tabs>
      </w:pPr>
    </w:p>
    <w:p w:rsidR="00FF4AE9" w:rsidRDefault="00FF4AE9">
      <w:pPr>
        <w:tabs>
          <w:tab w:val="center" w:pos="4057"/>
        </w:tabs>
      </w:pPr>
    </w:p>
    <w:p w:rsidR="00FF4AE9" w:rsidRDefault="00FF4AE9" w:rsidP="00FF4AE9">
      <w:pPr>
        <w:rPr>
          <w:position w:val="-24"/>
        </w:rPr>
      </w:pPr>
      <w:r>
        <w:rPr>
          <w:b/>
          <w:position w:val="-24"/>
        </w:rPr>
        <w:t>***</w:t>
      </w:r>
      <w:r w:rsidRPr="00A37F02">
        <w:rPr>
          <w:b/>
          <w:position w:val="-24"/>
        </w:rPr>
        <w:t xml:space="preserve">Redo all the problems from </w:t>
      </w:r>
      <w:r>
        <w:rPr>
          <w:b/>
          <w:position w:val="-24"/>
        </w:rPr>
        <w:t>any Unit 3 sheets/packets.  Also, look over your last quiz!</w:t>
      </w:r>
    </w:p>
    <w:p w:rsidR="00FF4AE9" w:rsidRPr="00024F76" w:rsidRDefault="00FF4AE9">
      <w:pPr>
        <w:tabs>
          <w:tab w:val="center" w:pos="4057"/>
        </w:tabs>
      </w:pPr>
    </w:p>
    <w:sectPr w:rsidR="00FF4AE9" w:rsidRPr="00024F76" w:rsidSect="00024F76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06B2932"/>
    <w:multiLevelType w:val="hybridMultilevel"/>
    <w:tmpl w:val="20E42F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20"/>
  <w:displayHorizontalDrawingGridEvery w:val="2"/>
  <w:characterSpacingControl w:val="doNotCompress"/>
  <w:compat/>
  <w:rsids>
    <w:rsidRoot w:val="00024F76"/>
    <w:rsid w:val="00024F76"/>
    <w:rsid w:val="0011454B"/>
    <w:rsid w:val="001731D2"/>
    <w:rsid w:val="00220E43"/>
    <w:rsid w:val="003C7FAE"/>
    <w:rsid w:val="00563616"/>
    <w:rsid w:val="007016CD"/>
    <w:rsid w:val="00767447"/>
    <w:rsid w:val="007F5633"/>
    <w:rsid w:val="00847E16"/>
    <w:rsid w:val="009B292A"/>
    <w:rsid w:val="00A37F02"/>
    <w:rsid w:val="00C55156"/>
    <w:rsid w:val="00C721C4"/>
    <w:rsid w:val="00CB588D"/>
    <w:rsid w:val="00E03567"/>
    <w:rsid w:val="00FF4AE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  <o:rules v:ext="edit">
        <o:r id="V:Rule2" type="connector" idref="#_x0000_s102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67447"/>
    <w:pPr>
      <w:spacing w:line="240" w:lineRule="auto"/>
      <w:contextualSpacing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20E43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C7FAE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7FA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30559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gi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6</TotalTime>
  <Pages>3</Pages>
  <Words>249</Words>
  <Characters>142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fcsd</dc:creator>
  <cp:lastModifiedBy>mfcsd</cp:lastModifiedBy>
  <cp:revision>8</cp:revision>
  <cp:lastPrinted>2015-11-17T12:51:00Z</cp:lastPrinted>
  <dcterms:created xsi:type="dcterms:W3CDTF">2015-11-11T12:43:00Z</dcterms:created>
  <dcterms:modified xsi:type="dcterms:W3CDTF">2015-11-17T17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